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716ED6" w:rsidRDefault="00D12852">
      <w:pPr>
        <w:rPr>
          <w:rFonts w:ascii="Vazirmatn" w:hAnsi="Vazirmatn" w:cs="0 Nazanin Bold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716ED6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نام و نام خانوادگی: </w:t>
            </w:r>
            <w:r w:rsidRPr="00376DE9">
              <w:rPr>
                <w:rFonts w:asciiTheme="majorBidi" w:hAnsiTheme="majorBidi" w:cs="0 Nazanin Bold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376DE9" w:rsidRDefault="00376DE9" w:rsidP="00376DE9">
            <w:pPr>
              <w:rPr>
                <w:rFonts w:ascii="Vazirmatn" w:hAnsi="Vazirmatn"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716ED6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716ED6" w:rsidRDefault="00376DE9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307"/>
              <w:gridCol w:w="746"/>
              <w:gridCol w:w="977"/>
            </w:tblGrid>
            <w:tr w:rsidR="00174CC2" w:rsidRPr="0023217E" w14:paraId="44A870A2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1CC5D563" w14:textId="289D6DF4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جمله های  </w:t>
                  </w:r>
                  <w:r w:rsidRPr="00716ED6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52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312" type="#_x0000_t75" style="width:26.25pt;height:15pt" o:ole="">
                        <v:imagedata r:id="rId7" o:title=""/>
                      </v:shape>
                      <o:OLEObject Type="Embed" ProgID="Equation.DSMT4" ShapeID="_x0000_i1312" DrawAspect="Content" ObjectID="_1784957249" r:id="rId8"/>
                    </w:objec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Pr="00716ED6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Pr="00174CC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  <w:lang w:bidi="fa-IR"/>
                    </w:rPr>
                    <w:object w:dxaOrig="540" w:dyaOrig="340" w14:anchorId="74F65164">
                      <v:shape id="_x0000_i1313" type="#_x0000_t75" style="width:26.25pt;height:17.25pt" o:ole="">
                        <v:imagedata r:id="rId9" o:title=""/>
                      </v:shape>
                      <o:OLEObject Type="Embed" ProgID="Equation.DSMT4" ShapeID="_x0000_i1313" DrawAspect="Content" ObjectID="_1784957250" r:id="rId10"/>
                    </w:objec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463" w:type="dxa"/>
                </w:tcPr>
                <w:p w14:paraId="6C97F561" w14:textId="77777777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23217E" w14:paraId="3FAF53D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CF5D56A" w14:textId="20E99984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مساحت یک مستطیل به طول </w:t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a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عرض </w:t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b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برابر با</w:t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 xml:space="preserve"> 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a+b</w:t>
                  </w:r>
                  <w:proofErr w:type="spellEnd"/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463" w:type="dxa"/>
                </w:tcPr>
                <w:p w14:paraId="4E08FFD3" w14:textId="77777777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23217E" w:rsidRDefault="00174CC2" w:rsidP="00A5263B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23217E" w14:paraId="615C32C4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5D7A071" w14:textId="3E6CA129" w:rsidR="00A5263B" w:rsidRPr="0023217E" w:rsidRDefault="00A5263B" w:rsidP="00A5263B">
                  <w:pPr>
                    <w:rPr>
                      <w:rFonts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ج) </w:t>
                  </w:r>
                  <w:r w:rsidRPr="00A5263B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محیط مربعی به ضلع </w:t>
                  </w:r>
                  <w:r w:rsidRPr="00A5263B">
                    <w:rPr>
                      <w:rFonts w:cs="0 Nazanin Bold"/>
                      <w:i/>
                      <w:iCs/>
                      <w:sz w:val="28"/>
                      <w:szCs w:val="28"/>
                      <w:lang w:bidi="fa-IR"/>
                    </w:rPr>
                    <w:t>a</w:t>
                  </w:r>
                  <w:r w:rsidRPr="00A5263B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برابر است با</w:t>
                  </w:r>
                  <w:r w:rsidRPr="00A5263B">
                    <w:rPr>
                      <w:rFonts w:cs="0 Nazanin Bold"/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66C21355">
                      <v:shape id="_x0000_i1314" type="#_x0000_t75" style="width:18.75pt;height:14.25pt" o:ole="">
                        <v:imagedata r:id="rId11" o:title=""/>
                      </v:shape>
                      <o:OLEObject Type="Embed" ProgID="Equation.DSMT4" ShapeID="_x0000_i1314" DrawAspect="Content" ObjectID="_1784957251" r:id="rId12"/>
                    </w:object>
                  </w:r>
                  <w:r w:rsidRPr="00A5263B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463" w:type="dxa"/>
                </w:tcPr>
                <w:p w14:paraId="3C32B018" w14:textId="44211718" w:rsidR="00A5263B" w:rsidRPr="0023217E" w:rsidRDefault="00A5263B" w:rsidP="00A5263B">
                  <w:pP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23217E" w:rsidRDefault="00A5263B" w:rsidP="00A5263B">
                  <w:pP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A5263B" w:rsidRPr="0023217E" w14:paraId="578B6A4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190952F" w14:textId="22DEA43A" w:rsidR="00A5263B" w:rsidRDefault="00A5263B" w:rsidP="00A5263B">
                  <w:pPr>
                    <w:rPr>
                      <w:rFonts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د) </w:t>
                  </w:r>
                  <w:r w:rsidR="0008177C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اگر 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جمله</w:t>
                  </w:r>
                  <w:r w:rsidR="0008177C" w:rsidRPr="00716ED6">
                    <w:rPr>
                      <w:rFonts w:asciiTheme="majorBidi" w:hAnsiTheme="majorBidi" w:cs="0 Nazanin Bold"/>
                      <w:sz w:val="28"/>
                      <w:szCs w:val="28"/>
                      <w:cs/>
                    </w:rPr>
                    <w:t>‎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ی </w:t>
                  </w:r>
                  <w:r w:rsidR="0008177C" w:rsidRPr="00716ED6">
                    <w:rPr>
                      <w:rFonts w:asciiTheme="majorBidi" w:hAnsiTheme="majorBidi" w:cs="0 Nazanin Bold"/>
                      <w:sz w:val="28"/>
                      <w:szCs w:val="28"/>
                    </w:rPr>
                    <w:t>n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 xml:space="preserve"> اُم </w:t>
                  </w:r>
                  <w:r w:rsidR="0008177C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یک الگو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08177C" w:rsidRPr="00716ED6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3F73EB7B">
                      <v:shape id="_x0000_i1315" type="#_x0000_t75" style="width:38.25pt;height:14.25pt" o:ole="">
                        <v:imagedata r:id="rId13" o:title=""/>
                      </v:shape>
                      <o:OLEObject Type="Embed" ProgID="Equation.DSMT4" ShapeID="_x0000_i1315" DrawAspect="Content" ObjectID="_1784957252" r:id="rId14"/>
                    </w:object>
                  </w:r>
                  <w:r w:rsidR="0008177C" w:rsidRPr="00716ED6">
                    <w:rPr>
                      <w:rFonts w:asciiTheme="majorBidi" w:hAnsiTheme="majorBidi" w:cs="0 Nazanin Bold"/>
                      <w:sz w:val="28"/>
                      <w:szCs w:val="28"/>
                      <w:cs/>
                      <w:lang w:bidi="fa-IR"/>
                    </w:rPr>
                    <w:t xml:space="preserve"> </w:t>
                  </w:r>
                  <w:r w:rsidR="0008177C" w:rsidRPr="00716ED6">
                    <w:rPr>
                      <w:rFonts w:asciiTheme="majorBidi" w:hAnsiTheme="majorBidi" w:cs="0 Nazanin Bold"/>
                      <w:sz w:val="28"/>
                      <w:szCs w:val="28"/>
                      <w:cs/>
                      <w:lang w:bidi="fa-IR"/>
                    </w:rPr>
                    <w:t>‎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باشد، جمله</w:t>
                  </w:r>
                  <w:r w:rsidR="0008177C" w:rsidRPr="00716ED6">
                    <w:rPr>
                      <w:rFonts w:asciiTheme="majorBidi" w:hAnsiTheme="majorBidi" w:cs="0 Nazanin Bold"/>
                      <w:sz w:val="28"/>
                      <w:szCs w:val="28"/>
                      <w:cs/>
                      <w:lang w:bidi="fa-IR"/>
                    </w:rPr>
                    <w:t>‎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 xml:space="preserve">ی دهم </w:t>
                  </w:r>
                  <w:r w:rsidR="0008177C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 xml:space="preserve">آن </w:t>
                  </w:r>
                  <w:r w:rsidR="0008177C"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25 است.</w:t>
                  </w:r>
                  <w:r w:rsidR="0008177C" w:rsidRPr="00716ED6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08177C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63" w:type="dxa"/>
                </w:tcPr>
                <w:p w14:paraId="22B7E2D9" w14:textId="0E69D873" w:rsidR="00A5263B" w:rsidRPr="0023217E" w:rsidRDefault="00A5263B" w:rsidP="00A5263B">
                  <w:pP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23217E" w:rsidRDefault="00A5263B" w:rsidP="00A5263B">
                  <w:pP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538539AB" w14:textId="4C22A6F9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716ED6" w:rsidRDefault="00A5263B" w:rsidP="005F273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716ED6" w14:paraId="25841946" w14:textId="77777777" w:rsidTr="0015368C">
        <w:trPr>
          <w:trHeight w:val="1010"/>
        </w:trPr>
        <w:tc>
          <w:tcPr>
            <w:tcW w:w="476" w:type="dxa"/>
          </w:tcPr>
          <w:p w14:paraId="2DF4A0A7" w14:textId="230EE42D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27B00A2E" w14:textId="41BFD50A" w:rsidR="005F273B" w:rsidRPr="0069311D" w:rsidRDefault="00174CC2" w:rsidP="00B0370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الف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="005F273B" w:rsidRPr="0069311D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69311D">
              <w:rPr>
                <w:rFonts w:ascii="Vazirmatn" w:hAnsi="Vazirmatn" w:cs="0 Nazanin Bold"/>
                <w:sz w:val="28"/>
                <w:szCs w:val="28"/>
                <w:rtl/>
              </w:rPr>
              <w:t>«</w:t>
            </w:r>
            <w:r w:rsidR="00885861" w:rsidRPr="0069311D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7" type="#_x0000_t75" style="width:31.5pt;height:12.75pt" o:ole="">
                  <v:imagedata r:id="rId15" o:title=""/>
                </v:shape>
                <o:OLEObject Type="Embed" ProgID="Equation.DSMT4" ShapeID="_x0000_i1027" DrawAspect="Content" ObjectID="_1784957253" r:id="rId16"/>
              </w:object>
            </w:r>
            <w:r w:rsidR="00A81ACC" w:rsidRPr="0069311D">
              <w:rPr>
                <w:rFonts w:ascii="Vazirmatn" w:hAnsi="Vazirmatn" w:cs="0 Nazanin Bold"/>
                <w:sz w:val="28"/>
                <w:szCs w:val="28"/>
                <w:rtl/>
              </w:rPr>
              <w:t>»</w:t>
            </w:r>
            <w:r w:rsidR="00A81ACC" w:rsidRPr="0069311D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488890DD" w14:textId="2ADECF2E" w:rsidR="00174CC2" w:rsidRPr="0069311D" w:rsidRDefault="00174CC2" w:rsidP="00B03703">
            <w:pPr>
              <w:rPr>
                <w:rFonts w:ascii="Vazirmatn" w:hAnsi="Vazirmatn" w:cs="0 Nazanin Bold"/>
                <w:b w:val="0"/>
                <w:bCs w:val="0"/>
                <w:sz w:val="26"/>
                <w:szCs w:val="26"/>
                <w:rtl/>
              </w:rPr>
            </w:pPr>
            <w:r w:rsidRPr="0069311D">
              <w:rPr>
                <w:rFonts w:ascii="Vazirmatn" w:hAnsi="Vazirmatn" w:cs="0 Nazanin Bold" w:hint="cs"/>
                <w:b w:val="0"/>
                <w:bCs w:val="0"/>
                <w:sz w:val="26"/>
                <w:szCs w:val="26"/>
                <w:rtl/>
              </w:rPr>
              <w:t xml:space="preserve">ب) </w:t>
            </w:r>
            <w:r w:rsidRPr="0069311D">
              <w:rPr>
                <w:rFonts w:cs="0 Nazanin Bold"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69311D">
              <w:rPr>
                <w:rFonts w:cs="0 Nazanin Bold"/>
                <w:sz w:val="26"/>
                <w:szCs w:val="26"/>
                <w:rtl/>
              </w:rPr>
              <w:softHyphen/>
            </w:r>
            <w:r w:rsidRPr="0069311D">
              <w:rPr>
                <w:rFonts w:cs="0 Nazanin Bold" w:hint="cs"/>
                <w:sz w:val="26"/>
                <w:szCs w:val="26"/>
                <w:rtl/>
              </w:rPr>
              <w:t>شود.................... می</w:t>
            </w:r>
            <w:r w:rsidRPr="0069311D">
              <w:rPr>
                <w:rFonts w:cs="0 Nazanin Bold"/>
                <w:sz w:val="26"/>
                <w:szCs w:val="26"/>
                <w:rtl/>
              </w:rPr>
              <w:softHyphen/>
            </w:r>
            <w:r w:rsidRPr="0069311D">
              <w:rPr>
                <w:rFonts w:cs="0 Nazanin Bold" w:hint="cs"/>
                <w:sz w:val="26"/>
                <w:szCs w:val="26"/>
                <w:rtl/>
              </w:rPr>
              <w:t>گویند.</w:t>
            </w:r>
          </w:p>
          <w:p w14:paraId="1CC3DF64" w14:textId="45441301" w:rsidR="002E2442" w:rsidRPr="00716ED6" w:rsidRDefault="00174CC2" w:rsidP="00A5263B">
            <w:pP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ج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) </w:t>
            </w:r>
            <w:bookmarkStart w:id="0" w:name="_GoBack"/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اگر متغ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5F273B" w:rsidRPr="0069311D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ر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ها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و جمله جبر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126C0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کسان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</w:t>
            </w:r>
            <w:r w:rsidR="00126C0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ن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 ، به آن دو جمله ، جملات ........</w:t>
            </w:r>
            <w:r w:rsidR="00122E90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......</w:t>
            </w:r>
            <w:r w:rsidR="00716ED6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 م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گو</w:t>
            </w:r>
            <w:r w:rsidR="005F273B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ی</w:t>
            </w:r>
            <w:r w:rsidR="005F273B" w:rsidRPr="0069311D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</w:t>
            </w:r>
            <w:r w:rsidR="005F273B" w:rsidRPr="0069311D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  <w:r w:rsidR="000051C6" w:rsidRPr="0069311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bookmarkEnd w:id="0"/>
          </w:p>
        </w:tc>
        <w:tc>
          <w:tcPr>
            <w:tcW w:w="455" w:type="dxa"/>
            <w:vAlign w:val="center"/>
          </w:tcPr>
          <w:p w14:paraId="215DC610" w14:textId="5F99F849" w:rsidR="001671F0" w:rsidRPr="00716ED6" w:rsidRDefault="00B03703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716ED6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6CBCFBA7" w:rsidR="005F273B" w:rsidRPr="00716ED6" w:rsidRDefault="005F273B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716ED6">
              <w:rPr>
                <w:rFonts w:asciiTheme="majorBidi" w:hAnsiTheme="majorBidi" w:cs="0 Nazanin Bold"/>
                <w:position w:val="-12"/>
                <w:sz w:val="28"/>
                <w:szCs w:val="28"/>
              </w:rPr>
              <w:object w:dxaOrig="540" w:dyaOrig="340" w14:anchorId="7C2C822C">
                <v:shape id="_x0000_i1028" type="#_x0000_t75" style="width:27pt;height:17.25pt" o:ole="">
                  <v:imagedata r:id="rId17" o:title=""/>
                </v:shape>
                <o:OLEObject Type="Embed" ProgID="Equation.DSMT4" ShapeID="_x0000_i1028" DrawAspect="Content" ObjectID="_1784957254" r:id="rId18"/>
              </w:objec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A96AE0" w:rsidRDefault="00122E90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rtl/>
                <w:lang w:bidi="fa-IR"/>
              </w:rPr>
            </w:pPr>
            <w:r w:rsidRPr="00A96AE0">
              <w:rPr>
                <w:rFonts w:asciiTheme="majorBidi" w:hAnsiTheme="majorBidi" w:cs="0 Nazanin Bold" w:hint="cs"/>
                <w:color w:val="000000" w:themeColor="text1"/>
                <w:rtl/>
              </w:rPr>
              <w:t xml:space="preserve">      1)</w:t>
            </w:r>
            <w:r w:rsidR="00376DE9" w:rsidRPr="00A96AE0">
              <w:rPr>
                <w:rFonts w:asciiTheme="majorBidi" w:hAnsiTheme="majorBidi" w:cs="0 Nazanin Bold"/>
                <w:color w:val="000000" w:themeColor="text1"/>
                <w:position w:val="-12"/>
              </w:rPr>
              <w:object w:dxaOrig="400" w:dyaOrig="340" w14:anchorId="2764DEC3">
                <v:shape id="_x0000_i1029" type="#_x0000_t75" style="width:20.25pt;height:17.25pt" o:ole="">
                  <v:imagedata r:id="rId19" o:title=""/>
                </v:shape>
                <o:OLEObject Type="Embed" ProgID="Equation.DSMT4" ShapeID="_x0000_i1029" DrawAspect="Content" ObjectID="_1784957255" r:id="rId20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    2)</w:t>
            </w:r>
            <w:r w:rsidR="00376DE9" w:rsidRPr="00A96AE0">
              <w:rPr>
                <w:rFonts w:asciiTheme="majorBidi" w:hAnsiTheme="majorBidi" w:cs="0 Nazanin Bold"/>
                <w:color w:val="000000" w:themeColor="text1"/>
                <w:position w:val="-6"/>
                <w:lang w:bidi="fa-IR"/>
              </w:rPr>
              <w:object w:dxaOrig="340" w:dyaOrig="279" w14:anchorId="63C294A3">
                <v:shape id="_x0000_i1030" type="#_x0000_t75" style="width:17.25pt;height:15pt" o:ole="">
                  <v:imagedata r:id="rId21" o:title=""/>
                </v:shape>
                <o:OLEObject Type="Embed" ProgID="Equation.DSMT4" ShapeID="_x0000_i1030" DrawAspect="Content" ObjectID="_1784957256" r:id="rId22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</w:t>
            </w:r>
            <w:r w:rsidR="00D77B55"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</w:t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3)</w:t>
            </w:r>
            <w:r w:rsidRPr="00A96AE0">
              <w:rPr>
                <w:rFonts w:asciiTheme="majorBidi" w:hAnsiTheme="majorBidi" w:cs="0 Nazanin Bold"/>
                <w:color w:val="000000" w:themeColor="text1"/>
                <w:position w:val="-12"/>
                <w:lang w:bidi="fa-IR"/>
              </w:rPr>
              <w:object w:dxaOrig="520" w:dyaOrig="300" w14:anchorId="3ACD1B17">
                <v:shape id="_x0000_i1031" type="#_x0000_t75" style="width:26.25pt;height:15pt" o:ole="">
                  <v:imagedata r:id="rId23" o:title=""/>
                </v:shape>
                <o:OLEObject Type="Embed" ProgID="Equation.DSMT4" ShapeID="_x0000_i1031" DrawAspect="Content" ObjectID="_1784957257" r:id="rId24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     4)</w:t>
            </w:r>
            <w:r w:rsidR="00376DE9"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>10</w: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</w:p>
          <w:p w14:paraId="6F283FEA" w14:textId="61EE7ACC" w:rsidR="005F273B" w:rsidRPr="00716ED6" w:rsidRDefault="00105D82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="005F273B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) کدام عبارت جبری قابل ساده شدن می</w:t>
            </w:r>
            <w:r w:rsidR="005F273B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5F273B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A96AE0" w:rsidRDefault="005F273B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</w:t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</w:rPr>
              <w:t>1)</w:t>
            </w:r>
            <w:r w:rsidR="007A0A28" w:rsidRPr="00A96AE0">
              <w:rPr>
                <w:rFonts w:asciiTheme="majorBidi" w:hAnsiTheme="majorBidi" w:cs="0 Nazanin Bold"/>
                <w:color w:val="000000" w:themeColor="text1"/>
                <w:position w:val="-6"/>
              </w:rPr>
              <w:object w:dxaOrig="680" w:dyaOrig="279" w14:anchorId="6D1CE952">
                <v:shape id="_x0000_i1032" type="#_x0000_t75" style="width:33.75pt;height:13.5pt" o:ole="">
                  <v:imagedata r:id="rId25" o:title=""/>
                </v:shape>
                <o:OLEObject Type="Embed" ProgID="Equation.DSMT4" ShapeID="_x0000_i1032" DrawAspect="Content" ObjectID="_1784957258" r:id="rId26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2)</w:t>
            </w:r>
            <w:r w:rsidR="007A0A28" w:rsidRPr="00A96AE0">
              <w:rPr>
                <w:rFonts w:asciiTheme="majorBidi" w:hAnsiTheme="majorBidi" w:cs="0 Nazanin Bold"/>
                <w:color w:val="000000" w:themeColor="text1"/>
                <w:position w:val="-6"/>
                <w:lang w:bidi="fa-IR"/>
              </w:rPr>
              <w:object w:dxaOrig="999" w:dyaOrig="279" w14:anchorId="092FEF98">
                <v:shape id="_x0000_i1033" type="#_x0000_t75" style="width:50.25pt;height:15pt" o:ole="">
                  <v:imagedata r:id="rId27" o:title=""/>
                </v:shape>
                <o:OLEObject Type="Embed" ProgID="Equation.DSMT4" ShapeID="_x0000_i1033" DrawAspect="Content" ObjectID="_1784957259" r:id="rId28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</w:t>
            </w:r>
            <w:r w:rsidR="00122E90"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</w:t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3)</w:t>
            </w:r>
            <w:r w:rsidR="007A0A28" w:rsidRPr="00A96AE0">
              <w:rPr>
                <w:rFonts w:asciiTheme="majorBidi" w:hAnsiTheme="majorBidi" w:cs="0 Nazanin Bold"/>
                <w:color w:val="000000" w:themeColor="text1"/>
                <w:position w:val="-12"/>
                <w:lang w:bidi="fa-IR"/>
              </w:rPr>
              <w:object w:dxaOrig="900" w:dyaOrig="340" w14:anchorId="0F0756FD">
                <v:shape id="_x0000_i1034" type="#_x0000_t75" style="width:46.5pt;height:17.25pt" o:ole="">
                  <v:imagedata r:id="rId29" o:title=""/>
                </v:shape>
                <o:OLEObject Type="Embed" ProgID="Equation.DSMT4" ShapeID="_x0000_i1034" DrawAspect="Content" ObjectID="_1784957260" r:id="rId30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</w:t>
            </w:r>
            <w:r w:rsidR="00122E90"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</w:t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4)</w:t>
            </w:r>
            <w:r w:rsidR="007A0A28" w:rsidRPr="00A96AE0">
              <w:rPr>
                <w:rFonts w:asciiTheme="majorBidi" w:hAnsiTheme="majorBidi" w:cs="0 Nazanin Bold"/>
                <w:color w:val="000000" w:themeColor="text1"/>
                <w:position w:val="-6"/>
                <w:lang w:bidi="fa-IR"/>
              </w:rPr>
              <w:object w:dxaOrig="680" w:dyaOrig="279" w14:anchorId="27A0E74D">
                <v:shape id="_x0000_i1035" type="#_x0000_t75" style="width:33.75pt;height:13.5pt" o:ole="">
                  <v:imagedata r:id="rId31" o:title=""/>
                </v:shape>
                <o:OLEObject Type="Embed" ProgID="Equation.DSMT4" ShapeID="_x0000_i1035" DrawAspect="Content" ObjectID="_1784957261" r:id="rId32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</w:p>
          <w:p w14:paraId="17CF5FC0" w14:textId="699ADD54" w:rsidR="005F273B" w:rsidRPr="00716ED6" w:rsidRDefault="005F273B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</w:t>
            </w:r>
            <w:r w:rsidR="0088586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جواب معادله </w:t>
            </w:r>
            <w:r w:rsidR="00885861" w:rsidRPr="00885861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040" w:dyaOrig="279" w14:anchorId="0CF10D70">
                <v:shape id="_x0000_i1036" type="#_x0000_t75" style="width:52.5pt;height:14.25pt" o:ole="">
                  <v:imagedata r:id="rId33" o:title=""/>
                </v:shape>
                <o:OLEObject Type="Embed" ProgID="Equation.DSMT4" ShapeID="_x0000_i1036" DrawAspect="Content" ObjectID="_1784957262" r:id="rId34"/>
              </w:object>
            </w:r>
            <w:r w:rsidR="00885861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885861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کدام گزینه است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058D8723" w:rsidR="001671F0" w:rsidRDefault="005F273B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</w:t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</w:rPr>
              <w:t>1)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  <w:position w:val="-6"/>
              </w:rPr>
              <w:object w:dxaOrig="639" w:dyaOrig="279" w14:anchorId="50B1A938">
                <v:shape id="_x0000_i1037" type="#_x0000_t75" style="width:33pt;height:14.25pt" o:ole="">
                  <v:imagedata r:id="rId35" o:title=""/>
                </v:shape>
                <o:OLEObject Type="Embed" ProgID="Equation.DSMT4" ShapeID="_x0000_i1037" DrawAspect="Content" ObjectID="_1784957263" r:id="rId36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   2)</w:t>
            </w:r>
            <w:r w:rsidR="001338DD" w:rsidRPr="00A96AE0">
              <w:rPr>
                <w:rtl/>
              </w:rPr>
              <w:t xml:space="preserve"> </w:t>
            </w:r>
            <w:r w:rsidR="001338DD" w:rsidRPr="00A96AE0">
              <w:rPr>
                <w:position w:val="-6"/>
              </w:rPr>
              <w:object w:dxaOrig="800" w:dyaOrig="279" w14:anchorId="1CBE7940">
                <v:shape id="_x0000_i1038" type="#_x0000_t75" style="width:39.75pt;height:14.25pt" o:ole="">
                  <v:imagedata r:id="rId37" o:title=""/>
                </v:shape>
                <o:OLEObject Type="Embed" ProgID="Equation.DSMT4" ShapeID="_x0000_i1038" DrawAspect="Content" ObjectID="_1784957264" r:id="rId38"/>
              </w:object>
            </w:r>
            <w:r w:rsidRPr="00A96AE0">
              <w:rPr>
                <w:rFonts w:asciiTheme="majorBidi" w:hAnsiTheme="majorBidi" w:cs="0 Nazanin Bold"/>
                <w:color w:val="000000" w:themeColor="text1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     3)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</w:rPr>
              <w:t xml:space="preserve"> 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  <w:position w:val="-6"/>
              </w:rPr>
              <w:object w:dxaOrig="620" w:dyaOrig="279" w14:anchorId="1E0847C8">
                <v:shape id="_x0000_i1039" type="#_x0000_t75" style="width:32.25pt;height:14.25pt" o:ole="">
                  <v:imagedata r:id="rId39" o:title=""/>
                </v:shape>
                <o:OLEObject Type="Embed" ProgID="Equation.DSMT4" ShapeID="_x0000_i1039" DrawAspect="Content" ObjectID="_1784957265" r:id="rId40"/>
              </w:object>
            </w:r>
            <w:r w:rsidR="001338DD" w:rsidRPr="00A96AE0">
              <w:rPr>
                <w:rFonts w:asciiTheme="majorBidi" w:hAnsiTheme="majorBidi" w:cs="0 Nazanin Bold"/>
                <w:color w:val="000000" w:themeColor="text1"/>
                <w:rtl/>
              </w:rPr>
              <w:t xml:space="preserve"> 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color w:val="000000" w:themeColor="text1"/>
                <w:rtl/>
                <w:lang w:bidi="fa-IR"/>
              </w:rPr>
              <w:t xml:space="preserve">                  4)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</w:rPr>
              <w:t xml:space="preserve"> </w:t>
            </w:r>
            <w:r w:rsidR="001338DD" w:rsidRPr="00A96AE0">
              <w:rPr>
                <w:rFonts w:asciiTheme="majorBidi" w:hAnsiTheme="majorBidi" w:cs="0 Nazanin Bold"/>
                <w:color w:val="000000" w:themeColor="text1"/>
                <w:position w:val="-6"/>
              </w:rPr>
              <w:object w:dxaOrig="800" w:dyaOrig="279" w14:anchorId="179D4B36">
                <v:shape id="_x0000_i1040" type="#_x0000_t75" style="width:40.5pt;height:14.25pt" o:ole="">
                  <v:imagedata r:id="rId41" o:title=""/>
                </v:shape>
                <o:OLEObject Type="Embed" ProgID="Equation.DSMT4" ShapeID="_x0000_i1040" DrawAspect="Content" ObjectID="_1784957266" r:id="rId42"/>
              </w:object>
            </w:r>
            <w:r w:rsidR="001338DD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1338DD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1DD33F95" w14:textId="713F9722" w:rsidR="002E2442" w:rsidRPr="00334AE2" w:rsidRDefault="002E2442" w:rsidP="00885861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ث) </w:t>
            </w:r>
            <w:r w:rsidR="00B03703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عبارت جبری 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</w:t>
            </w:r>
            <w:r w:rsidR="00B03703">
              <w:rPr>
                <w:rFonts w:ascii="Vazirmatn" w:hAnsi="Vazirmatn" w:cs="0 Nazanin Bold" w:hint="cs"/>
                <w:sz w:val="28"/>
                <w:szCs w:val="28"/>
                <w:rtl/>
              </w:rPr>
              <w:t>3 واحد کمتر از 5 برابر عددی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» </w:t>
            </w:r>
            <w:r w:rsidR="00B03703">
              <w:rPr>
                <w:rFonts w:ascii="Vazirmatn" w:hAnsi="Vazirmatn" w:cs="0 Nazanin Bold" w:hint="cs"/>
                <w:sz w:val="28"/>
                <w:szCs w:val="28"/>
                <w:rtl/>
              </w:rPr>
              <w:t>کدام گزینه است</w:t>
            </w:r>
            <w:r w:rsidR="00C9475F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2A05E02D" w:rsidR="006815AD" w:rsidRPr="00A96AE0" w:rsidRDefault="002E2442" w:rsidP="00885861">
            <w:pPr>
              <w:rPr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</w:t>
            </w:r>
            <w:r w:rsidRPr="00A96AE0">
              <w:rPr>
                <w:rFonts w:asciiTheme="majorBidi" w:hAnsiTheme="majorBidi" w:cs="0 Nazanin Bold" w:hint="cs"/>
                <w:rtl/>
              </w:rPr>
              <w:t>1)</w:t>
            </w:r>
            <w:r w:rsidR="00C9475F" w:rsidRPr="00A96AE0">
              <w:rPr>
                <w:rFonts w:asciiTheme="majorBidi" w:hAnsiTheme="majorBidi" w:cs="0 Nazanin Bold"/>
                <w:color w:val="000000" w:themeColor="text1"/>
                <w:lang w:bidi="fa-IR"/>
              </w:rPr>
              <w:t xml:space="preserve"> </w:t>
            </w:r>
            <w:r w:rsidR="00105D82" w:rsidRPr="00A96AE0">
              <w:rPr>
                <w:rFonts w:asciiTheme="majorBidi" w:hAnsiTheme="majorBidi" w:cs="0 Nazanin Bold"/>
                <w:color w:val="000000" w:themeColor="text1"/>
                <w:position w:val="-6"/>
                <w:lang w:bidi="fa-IR"/>
              </w:rPr>
              <w:object w:dxaOrig="760" w:dyaOrig="279" w14:anchorId="3031F5B6">
                <v:shape id="_x0000_i1041" type="#_x0000_t75" style="width:37.5pt;height:13.5pt" o:ole="">
                  <v:imagedata r:id="rId43" o:title=""/>
                </v:shape>
                <o:OLEObject Type="Embed" ProgID="Equation.DSMT4" ShapeID="_x0000_i1041" DrawAspect="Content" ObjectID="_1784957267" r:id="rId44"/>
              </w:object>
            </w:r>
            <w:r w:rsidRPr="00A96AE0">
              <w:rPr>
                <w:rFonts w:asciiTheme="majorBidi" w:hAnsiTheme="majorBidi" w:cs="0 Nazanin Bold"/>
                <w:rtl/>
              </w:rPr>
              <w:t xml:space="preserve"> </w:t>
            </w:r>
            <w:r w:rsidRPr="00A96AE0">
              <w:rPr>
                <w:rFonts w:asciiTheme="majorBidi" w:hAnsiTheme="majorBidi" w:cs="0 Nazanin Bold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                    2)</w:t>
            </w:r>
            <w:r w:rsidR="00105D82" w:rsidRPr="00A96AE0">
              <w:rPr>
                <w:rFonts w:asciiTheme="majorBidi" w:hAnsiTheme="majorBidi" w:cs="0 Nazanin Bold"/>
                <w:position w:val="-6"/>
                <w:lang w:bidi="fa-IR"/>
              </w:rPr>
              <w:object w:dxaOrig="760" w:dyaOrig="279" w14:anchorId="512E54E6">
                <v:shape id="_x0000_i1042" type="#_x0000_t75" style="width:38.25pt;height:15pt" o:ole="">
                  <v:imagedata r:id="rId45" o:title=""/>
                </v:shape>
                <o:OLEObject Type="Embed" ProgID="Equation.DSMT4" ShapeID="_x0000_i1042" DrawAspect="Content" ObjectID="_1784957268" r:id="rId46"/>
              </w:object>
            </w:r>
            <w:r w:rsidRPr="00A96AE0">
              <w:rPr>
                <w:rFonts w:asciiTheme="majorBidi" w:hAnsiTheme="majorBidi" w:cs="0 Nazanin Bold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          </w:t>
            </w:r>
            <w:r w:rsidR="00C9475F"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    </w:t>
            </w:r>
            <w:r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  3)</w:t>
            </w:r>
            <w:r w:rsidR="00105D82" w:rsidRPr="00A96AE0">
              <w:rPr>
                <w:rFonts w:asciiTheme="majorBidi" w:hAnsiTheme="majorBidi" w:cs="0 Nazanin Bold"/>
                <w:position w:val="-6"/>
                <w:lang w:bidi="fa-IR"/>
              </w:rPr>
              <w:object w:dxaOrig="760" w:dyaOrig="279" w14:anchorId="797BCF79">
                <v:shape id="_x0000_i1043" type="#_x0000_t75" style="width:37.5pt;height:15pt" o:ole="">
                  <v:imagedata r:id="rId47" o:title=""/>
                </v:shape>
                <o:OLEObject Type="Embed" ProgID="Equation.DSMT4" ShapeID="_x0000_i1043" DrawAspect="Content" ObjectID="_1784957269" r:id="rId48"/>
              </w:object>
            </w:r>
            <w:r w:rsidRPr="00A96AE0">
              <w:rPr>
                <w:rFonts w:asciiTheme="majorBidi" w:hAnsiTheme="majorBidi" w:cs="0 Nazanin Bold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lang w:bidi="fa-IR"/>
              </w:rPr>
              <w:sym w:font="Wingdings" w:char="F06D"/>
            </w:r>
            <w:r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                   4) </w:t>
            </w:r>
            <w:r w:rsidR="00105D82" w:rsidRPr="00A96AE0">
              <w:rPr>
                <w:rFonts w:asciiTheme="majorBidi" w:hAnsiTheme="majorBidi" w:cs="0 Nazanin Bold"/>
                <w:color w:val="000000" w:themeColor="text1"/>
                <w:position w:val="-6"/>
                <w:lang w:bidi="fa-IR"/>
              </w:rPr>
              <w:object w:dxaOrig="760" w:dyaOrig="279" w14:anchorId="56F5B420">
                <v:shape id="_x0000_i1044" type="#_x0000_t75" style="width:36pt;height:12.75pt" o:ole="">
                  <v:imagedata r:id="rId49" o:title=""/>
                </v:shape>
                <o:OLEObject Type="Embed" ProgID="Equation.DSMT4" ShapeID="_x0000_i1044" DrawAspect="Content" ObjectID="_1784957270" r:id="rId50"/>
              </w:object>
            </w:r>
            <w:r w:rsidRPr="00A96AE0">
              <w:rPr>
                <w:rFonts w:asciiTheme="majorBidi" w:hAnsiTheme="majorBidi" w:cs="0 Nazanin Bold" w:hint="cs"/>
                <w:rtl/>
                <w:lang w:bidi="fa-IR"/>
              </w:rPr>
              <w:t xml:space="preserve"> </w:t>
            </w:r>
            <w:r w:rsidRPr="00A96AE0">
              <w:rPr>
                <w:rFonts w:asciiTheme="majorBidi" w:hAnsiTheme="majorBidi" w:cs="0 Nazanin Bold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14E9C00D" w:rsidR="001671F0" w:rsidRPr="00716ED6" w:rsidRDefault="00105D82" w:rsidP="007F160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D764F" w:rsidRPr="00716ED6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716ED6" w:rsidRDefault="0096186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267DFD08" w:rsidR="00113CA3" w:rsidRDefault="002E0428" w:rsidP="000F5ADE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‌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جمله </w:t>
            </w:r>
            <w:r w:rsidR="00263670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n</w:t>
            </w:r>
            <w:r w:rsidR="0026367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الگو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</w:t>
            </w:r>
            <w:r w:rsidR="00113CA3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14:paraId="74B831D3" w14:textId="77777777" w:rsidTr="00113CA3">
              <w:tc>
                <w:tcPr>
                  <w:tcW w:w="3069" w:type="dxa"/>
                </w:tcPr>
                <w:p w14:paraId="4D9E33E2" w14:textId="1542D544" w:rsidR="00113CA3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</w:t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lang w:bidi="fa-IR"/>
                    </w:rPr>
                    <w:t>n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FDB9CD1" w:rsidR="00113CA3" w:rsidRDefault="006700FD" w:rsidP="00113CA3">
                  <w:pPr>
                    <w:spacing w:line="276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color w:val="000000" w:themeColor="text1"/>
                      <w:position w:val="-10"/>
                      <w:sz w:val="28"/>
                      <w:szCs w:val="28"/>
                      <w:lang w:bidi="fa-IR"/>
                    </w:rPr>
                    <w:object w:dxaOrig="1020" w:dyaOrig="320" w14:anchorId="79AA8696">
                      <v:shape id="_x0000_i1045" type="#_x0000_t75" style="width:64.5pt;height:18.75pt" o:ole="">
                        <v:imagedata r:id="rId51" o:title=""/>
                      </v:shape>
                      <o:OLEObject Type="Embed" ProgID="Equation.DSMT4" ShapeID="_x0000_i1045" DrawAspect="Content" ObjectID="_1784957271" r:id="rId52"/>
                    </w:object>
                  </w:r>
                </w:p>
              </w:tc>
            </w:tr>
          </w:tbl>
          <w:p w14:paraId="559E599F" w14:textId="02660BD9" w:rsidR="00641645" w:rsidRPr="00641645" w:rsidRDefault="00641645" w:rsidP="00113CA3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716ED6" w:rsidRDefault="00465F4B" w:rsidP="00465F4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716ED6" w14:paraId="7E7951E0" w14:textId="77777777" w:rsidTr="0015368C">
        <w:trPr>
          <w:trHeight w:val="1010"/>
        </w:trPr>
        <w:tc>
          <w:tcPr>
            <w:tcW w:w="476" w:type="dxa"/>
          </w:tcPr>
          <w:p w14:paraId="1DA484DF" w14:textId="3F2E37B1" w:rsidR="00376DE9" w:rsidRPr="00716ED6" w:rsidRDefault="00376DE9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۶</w:t>
            </w:r>
          </w:p>
        </w:tc>
        <w:tc>
          <w:tcPr>
            <w:tcW w:w="9605" w:type="dxa"/>
            <w:gridSpan w:val="3"/>
          </w:tcPr>
          <w:p w14:paraId="44154D3B" w14:textId="578AD515" w:rsidR="00D9171F" w:rsidRPr="00D9171F" w:rsidRDefault="00D9171F" w:rsidP="00D9171F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مقدار عددی عبارت جبری روبرو را به ازای </w:t>
            </w:r>
            <w:r w:rsidRPr="00D9171F">
              <w:rPr>
                <w:rFonts w:cs="0 Nazanin Bold"/>
                <w:position w:val="-6"/>
                <w:sz w:val="28"/>
                <w:szCs w:val="28"/>
              </w:rPr>
              <w:object w:dxaOrig="620" w:dyaOrig="279" w14:anchorId="10555C71">
                <v:shape id="_x0000_i1046" type="#_x0000_t75" style="width:30.75pt;height:15pt" o:ole="">
                  <v:imagedata r:id="rId53" o:title=""/>
                </v:shape>
                <o:OLEObject Type="Embed" ProgID="Equation.DSMT4" ShapeID="_x0000_i1046" DrawAspect="Content" ObjectID="_1784957272" r:id="rId54"/>
              </w:object>
            </w: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D9171F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و  </w:t>
            </w:r>
            <w:r w:rsidRPr="00D9171F">
              <w:rPr>
                <w:rFonts w:cs="0 Nazanin Bold"/>
                <w:position w:val="-6"/>
                <w:sz w:val="28"/>
                <w:szCs w:val="28"/>
                <w:lang w:bidi="fa-IR"/>
              </w:rPr>
              <w:object w:dxaOrig="840" w:dyaOrig="300" w14:anchorId="35C81472">
                <v:shape id="_x0000_i1047" type="#_x0000_t75" style="width:42.75pt;height:15pt" o:ole="">
                  <v:imagedata r:id="rId55" o:title=""/>
                </v:shape>
                <o:OLEObject Type="Embed" ProgID="Equation.DSMT4" ShapeID="_x0000_i1047" DrawAspect="Content" ObjectID="_1784957273" r:id="rId56"/>
              </w:object>
            </w: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 بدست آورید.</w:t>
            </w:r>
          </w:p>
          <w:p w14:paraId="4B8A1137" w14:textId="4A20C90B" w:rsidR="00376DE9" w:rsidRPr="00A96AE0" w:rsidRDefault="00D9171F" w:rsidP="00D9171F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</w:t>
            </w:r>
            <w:r w:rsidRPr="00D9171F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      </w:t>
            </w:r>
            <w:r w:rsidRPr="00D9171F">
              <w:rPr>
                <w:rFonts w:cs="0 Nazanin Bold"/>
                <w:position w:val="-12"/>
                <w:sz w:val="28"/>
                <w:szCs w:val="28"/>
              </w:rPr>
              <w:object w:dxaOrig="1280" w:dyaOrig="360" w14:anchorId="57C5387F">
                <v:shape id="_x0000_i1048" type="#_x0000_t75" style="width:65.25pt;height:17.25pt" o:ole="">
                  <v:imagedata r:id="rId57" o:title=""/>
                </v:shape>
                <o:OLEObject Type="Embed" ProgID="Equation.DSMT4" ShapeID="_x0000_i1048" DrawAspect="Content" ObjectID="_1784957274" r:id="rId58"/>
              </w:object>
            </w: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                                                                                    </w:t>
            </w:r>
            <w:r w:rsidRPr="00D9171F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            </w:t>
            </w:r>
            <w:r w:rsidRPr="00D9171F">
              <w:rPr>
                <w:rFonts w:cs="0 Nazanin Bold" w:hint="cs"/>
                <w:sz w:val="28"/>
                <w:szCs w:val="28"/>
                <w:rtl/>
              </w:rPr>
              <w:t xml:space="preserve">     </w:t>
            </w:r>
            <w:r w:rsidR="00A96AE0">
              <w:rPr>
                <w:rFonts w:cs="0 Nazanin Bold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F68A85" wp14:editId="669247D6">
                      <wp:simplePos x="0" y="0"/>
                      <wp:positionH relativeFrom="column">
                        <wp:posOffset>6896</wp:posOffset>
                      </wp:positionH>
                      <wp:positionV relativeFrom="paragraph">
                        <wp:posOffset>381188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0EF3B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6467F42B">
                                          <v:shape id="_x0000_i1050" type="#_x0000_t75" style="width:18.75pt;height:14.25pt" o:ole="">
                                            <v:imagedata r:id="rId59" o:title=""/>
                                          </v:shape>
                                          <o:OLEObject Type="Embed" ProgID="Equation.DSMT4" ShapeID="_x0000_i1050" DrawAspect="Content" ObjectID="_1784957280" r:id="rId6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0424B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6FA92C2A">
                                          <v:shape id="_x0000_i1052" type="#_x0000_t75" style="width:17.25pt;height:14.25pt" o:ole="">
                                            <v:imagedata r:id="rId61" o:title=""/>
                                          </v:shape>
                                          <o:OLEObject Type="Embed" ProgID="Equation.DSMT4" ShapeID="_x0000_i1052" DrawAspect="Content" ObjectID="_1784957281" r:id="rId6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E3943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32CC0B8B">
                                          <v:shape id="_x0000_i1054" type="#_x0000_t75" style="width:17.25pt;height:14.25pt" o:ole="">
                                            <v:imagedata r:id="rId63" o:title=""/>
                                          </v:shape>
                                          <o:OLEObject Type="Embed" ProgID="Equation.DSMT4" ShapeID="_x0000_i1054" DrawAspect="Content" ObjectID="_1784957282" r:id="rId6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F68A85" id="Group 7" o:spid="_x0000_s1026" style="position:absolute;left:0;text-align:left;margin-left:.55pt;margin-top:30pt;width:70.1pt;height:49.8pt;z-index:251669504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">
                      <v:group id="Group 16" o:spid="_x0000_s1027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030EF3B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6467F42B">
                                    <v:shape id="_x0000_i1620" type="#_x0000_t75" style="width:18.75pt;height:14.2pt" o:ole="">
                                      <v:imagedata r:id="rId65" o:title=""/>
                                    </v:shape>
                                    <o:OLEObject Type="Embed" ProgID="Equation.DSMT4" ShapeID="_x0000_i1620" DrawAspect="Content" ObjectID="_1778517822" r:id="rId6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4810424B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6FA92C2A">
                                    <v:shape id="_x0000_i1621" type="#_x0000_t75" style="width:17.25pt;height:14.2pt" o:ole="">
                                      <v:imagedata r:id="rId67" o:title=""/>
                                    </v:shape>
                                    <o:OLEObject Type="Embed" ProgID="Equation.DSMT4" ShapeID="_x0000_i1621" DrawAspect="Content" ObjectID="_1778517823" r:id="rId6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8E3943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32CC0B8B">
                                    <v:shape id="_x0000_i1622" type="#_x0000_t75" style="width:17.25pt;height:14.2pt" o:ole="">
                                      <v:imagedata r:id="rId69" o:title=""/>
                                    </v:shape>
                                    <o:OLEObject Type="Embed" ProgID="Equation.DSMT4" ShapeID="_x0000_i1622" DrawAspect="Content" ObjectID="_1778517824" r:id="rId7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716ED6" w:rsidRDefault="00376DE9" w:rsidP="00465F4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885861" w:rsidRPr="00716ED6" w14:paraId="6634A529" w14:textId="77777777" w:rsidTr="0015368C">
        <w:trPr>
          <w:trHeight w:val="914"/>
        </w:trPr>
        <w:tc>
          <w:tcPr>
            <w:tcW w:w="476" w:type="dxa"/>
          </w:tcPr>
          <w:p w14:paraId="77CF5C17" w14:textId="3AF143D5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</w:t>
            </w:r>
          </w:p>
        </w:tc>
        <w:tc>
          <w:tcPr>
            <w:tcW w:w="9605" w:type="dxa"/>
            <w:gridSpan w:val="3"/>
          </w:tcPr>
          <w:p w14:paraId="6A959206" w14:textId="3C41D691" w:rsidR="00885861" w:rsidRPr="00BA3193" w:rsidRDefault="00885861" w:rsidP="00885861">
            <w:pPr>
              <w:tabs>
                <w:tab w:val="left" w:pos="7359"/>
              </w:tabs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محیط مثلث روبرو را به صورت جبری بنویسید.</w:t>
            </w:r>
          </w:p>
          <w:p w14:paraId="690CD5A4" w14:textId="070FDA5B" w:rsidR="00885861" w:rsidRPr="006815AD" w:rsidRDefault="00885861" w:rsidP="00885861">
            <w:pPr>
              <w:rPr>
                <w:rFonts w:asciiTheme="majorBidi" w:hAnsiTheme="majorBidi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  <w:r w:rsidRPr="00BA3193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          </w:t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Pr="00BA3193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</w:t>
            </w:r>
            <w:r>
              <w:rPr>
                <w:rFonts w:cs="0 Nazanin Bold"/>
                <w:noProof/>
                <w:sz w:val="28"/>
                <w:szCs w:val="28"/>
                <w:lang w:bidi="fa-IR"/>
              </w:rPr>
              <w:t xml:space="preserve">  </w:t>
            </w:r>
            <w:r w:rsidRPr="00BA3193">
              <w:rPr>
                <w:rFonts w:cs="0 Nazanin Bold"/>
                <w:noProof/>
                <w:position w:val="-6"/>
                <w:sz w:val="28"/>
                <w:szCs w:val="28"/>
                <w:lang w:bidi="fa-IR"/>
              </w:rPr>
              <w:object w:dxaOrig="3460" w:dyaOrig="300" w14:anchorId="06F0F15B">
                <v:shape id="_x0000_i1055" type="#_x0000_t75" style="width:171pt;height:15pt" o:ole="">
                  <v:imagedata r:id="rId71" o:title=""/>
                </v:shape>
                <o:OLEObject Type="Embed" ProgID="Equation.DSMT4" ShapeID="_x0000_i1055" DrawAspect="Content" ObjectID="_1784957275" r:id="rId72"/>
              </w:object>
            </w:r>
          </w:p>
        </w:tc>
        <w:tc>
          <w:tcPr>
            <w:tcW w:w="455" w:type="dxa"/>
            <w:vAlign w:val="center"/>
          </w:tcPr>
          <w:p w14:paraId="2C6CD503" w14:textId="79139F93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885861" w:rsidRPr="00716ED6" w14:paraId="5D05F95E" w14:textId="77777777" w:rsidTr="0015368C">
        <w:trPr>
          <w:trHeight w:val="1563"/>
        </w:trPr>
        <w:tc>
          <w:tcPr>
            <w:tcW w:w="476" w:type="dxa"/>
          </w:tcPr>
          <w:p w14:paraId="79DE707C" w14:textId="3C8D01EE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4939A916" w14:textId="77777777" w:rsidR="00885861" w:rsidRPr="00716ED6" w:rsidRDefault="00885861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عبارات جبری زیر را ساده کنید.</w:t>
            </w:r>
          </w:p>
          <w:p w14:paraId="44189B2A" w14:textId="7D13BAD1" w:rsidR="00885861" w:rsidRPr="00716ED6" w:rsidRDefault="00885861" w:rsidP="00885861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2600" w:dyaOrig="360" w14:anchorId="25F4BC5B">
                <v:shape id="_x0000_i1056" type="#_x0000_t75" style="width:129.75pt;height:17.25pt" o:ole="">
                  <v:imagedata r:id="rId73" o:title=""/>
                </v:shape>
                <o:OLEObject Type="Embed" ProgID="Equation.DSMT4" ShapeID="_x0000_i1056" DrawAspect="Content" ObjectID="_1784957276" r:id="rId7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885861" w:rsidRPr="00113CA3" w:rsidRDefault="00885861" w:rsidP="00885861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4"/>
                <w:szCs w:val="4"/>
                <w:lang w:bidi="fa-IR"/>
              </w:rPr>
            </w:pPr>
          </w:p>
          <w:p w14:paraId="658E470C" w14:textId="18C922AF" w:rsidR="00885861" w:rsidRPr="00885861" w:rsidRDefault="00885861" w:rsidP="00885861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A81ACC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57" type="#_x0000_t75" style="width:111pt;height:15pt" o:ole="">
                  <v:imagedata r:id="rId75" o:title=""/>
                </v:shape>
                <o:OLEObject Type="Embed" ProgID="Equation.DSMT4" ShapeID="_x0000_i1057" DrawAspect="Content" ObjectID="_1784957277" r:id="rId76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/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A96AE0" w:rsidRPr="00716ED6" w14:paraId="369EFF57" w14:textId="77777777" w:rsidTr="0015368C">
        <w:trPr>
          <w:trHeight w:val="1034"/>
        </w:trPr>
        <w:tc>
          <w:tcPr>
            <w:tcW w:w="476" w:type="dxa"/>
          </w:tcPr>
          <w:p w14:paraId="320B97D1" w14:textId="248A169D" w:rsidR="00A96AE0" w:rsidRPr="00716ED6" w:rsidRDefault="00A96AE0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A96AE0" w:rsidRDefault="00113CA3" w:rsidP="00A96AE0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cs="0 Nazanin Bold" w:hint="cs"/>
                <w:sz w:val="28"/>
                <w:szCs w:val="28"/>
                <w:rtl/>
              </w:rPr>
              <w:t xml:space="preserve">الف) </w:t>
            </w:r>
            <w:r w:rsidR="00A96AE0" w:rsidRPr="00A96AE0">
              <w:rPr>
                <w:rFonts w:cs="0 Nazanin Bold" w:hint="cs"/>
                <w:sz w:val="28"/>
                <w:szCs w:val="28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77777777" w:rsidR="00113CA3" w:rsidRDefault="00A96AE0" w:rsidP="00113CA3">
            <w:pPr>
              <w:jc w:val="center"/>
              <w:rPr>
                <w:rFonts w:cs="Arial"/>
                <w:sz w:val="28"/>
                <w:szCs w:val="28"/>
                <w:rtl/>
              </w:rPr>
            </w:pPr>
            <w:r w:rsidRPr="00A96AE0">
              <w:rPr>
                <w:rFonts w:cs="0 Nazanin Bold" w:hint="cs"/>
                <w:sz w:val="28"/>
                <w:szCs w:val="28"/>
                <w:rtl/>
              </w:rPr>
              <w:t>« از 5  برابر عددی 14 واحد کم کردیم حاصل برابر 16 شده است.</w:t>
            </w:r>
            <w:r w:rsidRPr="00A96AE0">
              <w:rPr>
                <w:rFonts w:cs="Arial" w:hint="cs"/>
                <w:sz w:val="28"/>
                <w:szCs w:val="28"/>
                <w:rtl/>
              </w:rPr>
              <w:t>‌»</w:t>
            </w:r>
          </w:p>
          <w:p w14:paraId="0017BBF9" w14:textId="77777777" w:rsidR="00113CA3" w:rsidRDefault="00113CA3" w:rsidP="00113CA3">
            <w:pPr>
              <w:jc w:val="both"/>
              <w:rPr>
                <w:sz w:val="28"/>
                <w:szCs w:val="28"/>
                <w:rtl/>
              </w:rPr>
            </w:pPr>
            <w:r w:rsidRPr="00113CA3">
              <w:rPr>
                <w:rFonts w:hint="cs"/>
                <w:sz w:val="28"/>
                <w:szCs w:val="28"/>
                <w:rtl/>
              </w:rPr>
              <w:t>ب)</w:t>
            </w:r>
            <w:r>
              <w:rPr>
                <w:rFonts w:hint="cs"/>
                <w:sz w:val="28"/>
                <w:szCs w:val="28"/>
                <w:rtl/>
              </w:rPr>
              <w:t xml:space="preserve"> هزینه ورودی یک شهربازی 1000 تومان و هزینه بلیط هر وسیله بازی 2000 تومان است. هزینه خرید </w:t>
            </w:r>
            <w:r>
              <w:rPr>
                <w:sz w:val="28"/>
                <w:szCs w:val="28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لیط را به صورت جبری بنویسید.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1CBFE27" w14:textId="78195D28" w:rsidR="00113CA3" w:rsidRPr="00113CA3" w:rsidRDefault="00113CA3" w:rsidP="00113CA3">
            <w:pPr>
              <w:rPr>
                <w:b w:val="0"/>
                <w:bCs w:val="0"/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09E1CDC0" w14:textId="25BB4907" w:rsidR="00A96AE0" w:rsidRPr="00716ED6" w:rsidRDefault="00113CA3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885861" w:rsidRPr="00716ED6" w14:paraId="13C0F0C0" w14:textId="77777777" w:rsidTr="00A5263B">
        <w:trPr>
          <w:trHeight w:val="280"/>
        </w:trPr>
        <w:tc>
          <w:tcPr>
            <w:tcW w:w="476" w:type="dxa"/>
          </w:tcPr>
          <w:p w14:paraId="323A1755" w14:textId="4E8315CA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26D41EF2" w14:textId="0AC18B48" w:rsidR="00885861" w:rsidRDefault="00885861" w:rsidP="00885861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14:paraId="16D4CDDA" w14:textId="77777777" w:rsidTr="00A96AE0">
              <w:tc>
                <w:tcPr>
                  <w:tcW w:w="4603" w:type="dxa"/>
                </w:tcPr>
                <w:p w14:paraId="74D52C0D" w14:textId="3E051219" w:rsidR="00885861" w:rsidRDefault="00885861" w:rsidP="00885861">
                  <w:pPr>
                    <w:jc w:val="center"/>
                    <w:rPr>
                      <w:rFonts w:asciiTheme="majorBidi" w:hAnsiTheme="majorBidi" w:cs="0 Nazanin Bold"/>
                      <w:b w:val="0"/>
                      <w:bCs w:val="0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1500" w:dyaOrig="279" w14:anchorId="1AA81A49">
                      <v:shape id="_x0000_i1209" type="#_x0000_t75" style="width:75pt;height:15pt" o:ole="">
                        <v:imagedata r:id="rId77" o:title=""/>
                      </v:shape>
                      <o:OLEObject Type="Embed" ProgID="Equation.DSMT4" ShapeID="_x0000_i1209" DrawAspect="Content" ObjectID="_1784957278" r:id="rId78"/>
                    </w:object>
                  </w:r>
                  <w:r w:rsidRPr="00716ED6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Pr="00716ED6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43F6791C" w:rsidR="00885861" w:rsidRDefault="00885861" w:rsidP="00885861">
                  <w:pPr>
                    <w:jc w:val="center"/>
                    <w:rPr>
                      <w:rFonts w:asciiTheme="majorBidi" w:hAnsiTheme="majorBidi" w:cs="0 Nazanin Bold"/>
                      <w:b w:val="0"/>
                      <w:bCs w:val="0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1740" w:dyaOrig="279" w14:anchorId="0A108564">
                      <v:shape id="_x0000_i1210" type="#_x0000_t75" style="width:87pt;height:15pt" o:ole="">
                        <v:imagedata r:id="rId79" o:title=""/>
                      </v:shape>
                      <o:OLEObject Type="Embed" ProgID="Equation.DSMT4" ShapeID="_x0000_i1210" DrawAspect="Content" ObjectID="_1784957279" r:id="rId80"/>
                    </w:object>
                  </w:r>
                  <w:r w:rsidRPr="00716ED6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16ED6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الف</w:t>
                  </w:r>
                </w:p>
              </w:tc>
            </w:tr>
          </w:tbl>
          <w:p w14:paraId="3BADFB11" w14:textId="318B3B75" w:rsidR="00885861" w:rsidRDefault="00885861" w:rsidP="00A96AE0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799DF17D" w14:textId="61AD1DCC" w:rsidR="00885861" w:rsidRPr="0069311D" w:rsidRDefault="00885861" w:rsidP="00A96AE0">
            <w:pPr>
              <w:rPr>
                <w:rFonts w:asciiTheme="majorBidi" w:hAnsiTheme="majorBidi" w:cs="Cambria"/>
                <w:b w:val="0"/>
                <w:bCs w:val="0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716ED6" w:rsidRDefault="00885861" w:rsidP="0088586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5/1</w:t>
            </w:r>
          </w:p>
        </w:tc>
      </w:tr>
    </w:tbl>
    <w:p w14:paraId="615D838F" w14:textId="1970DFA0" w:rsidR="000B3006" w:rsidRPr="00113CA3" w:rsidRDefault="000B3006" w:rsidP="00A96AE0">
      <w:pPr>
        <w:tabs>
          <w:tab w:val="left" w:pos="7696"/>
        </w:tabs>
        <w:rPr>
          <w:rFonts w:ascii="Vazirmatn" w:hAnsi="Vazirmatn" w:cs="0 Nazanin Bold"/>
          <w:b w:val="0"/>
          <w:bCs w:val="0"/>
          <w:sz w:val="2"/>
          <w:szCs w:val="2"/>
          <w:rtl/>
          <w:lang w:bidi="fa-IR"/>
        </w:rPr>
      </w:pPr>
    </w:p>
    <w:sectPr w:rsidR="000B3006" w:rsidRPr="00113CA3" w:rsidSect="00554692">
      <w:footerReference w:type="even" r:id="rId8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D6DF5F" w14:textId="77777777" w:rsidR="00AB392E" w:rsidRDefault="00AB392E">
      <w:r>
        <w:separator/>
      </w:r>
    </w:p>
  </w:endnote>
  <w:endnote w:type="continuationSeparator" w:id="0">
    <w:p w14:paraId="07A7C4BD" w14:textId="77777777" w:rsidR="00AB392E" w:rsidRDefault="00AB39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2323D8" w14:textId="77777777" w:rsidR="00AB392E" w:rsidRDefault="00AB392E">
      <w:r>
        <w:separator/>
      </w:r>
    </w:p>
  </w:footnote>
  <w:footnote w:type="continuationSeparator" w:id="0">
    <w:p w14:paraId="16FE2775" w14:textId="77777777" w:rsidR="00AB392E" w:rsidRDefault="00AB39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77C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2126B"/>
    <w:rsid w:val="002304F7"/>
    <w:rsid w:val="0023052B"/>
    <w:rsid w:val="00232982"/>
    <w:rsid w:val="00251410"/>
    <w:rsid w:val="00257904"/>
    <w:rsid w:val="00263670"/>
    <w:rsid w:val="002650E6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526347"/>
    <w:rsid w:val="00526388"/>
    <w:rsid w:val="00527D9D"/>
    <w:rsid w:val="005502F2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74DBC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96AE0"/>
    <w:rsid w:val="00AB392E"/>
    <w:rsid w:val="00AC448A"/>
    <w:rsid w:val="00AD0171"/>
    <w:rsid w:val="00AD45B7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7B7F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1A0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0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2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0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DF60AA-942F-4A02-99F2-0C0836194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56</TotalTime>
  <Pages>1</Pages>
  <Words>427</Words>
  <Characters>2438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0</cp:revision>
  <cp:lastPrinted>2023-10-26T12:42:00Z</cp:lastPrinted>
  <dcterms:created xsi:type="dcterms:W3CDTF">2018-10-12T13:02:00Z</dcterms:created>
  <dcterms:modified xsi:type="dcterms:W3CDTF">2024-08-12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